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5"/>
  </p:notesMasterIdLst>
  <p:sldIdLst>
    <p:sldId id="257" r:id="rId2"/>
    <p:sldId id="258" r:id="rId3"/>
    <p:sldId id="259" r:id="rId4"/>
    <p:sldId id="260" r:id="rId5"/>
    <p:sldId id="264" r:id="rId6"/>
    <p:sldId id="261" r:id="rId7"/>
    <p:sldId id="262" r:id="rId8"/>
    <p:sldId id="279" r:id="rId9"/>
    <p:sldId id="263" r:id="rId10"/>
    <p:sldId id="265" r:id="rId11"/>
    <p:sldId id="266" r:id="rId12"/>
    <p:sldId id="267" r:id="rId13"/>
    <p:sldId id="268" r:id="rId14"/>
    <p:sldId id="277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8" r:id="rId24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67" d="100"/>
          <a:sy n="67" d="100"/>
        </p:scale>
        <p:origin x="163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26551E3-AC3C-44FB-A29B-86C129921E93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75F919D-9DAA-4631-9717-9DAC020DF027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37314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E50167-E966-463E-B6A3-772DE014ED43}" type="slidenum">
              <a:rPr lang="ar-SA" smtClean="0"/>
              <a:pPr/>
              <a:t>1</a:t>
            </a:fld>
            <a:endParaRPr lang="ar-SA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C7CD3E-77D2-4B3A-8E84-11BDAEE98725}" type="datetimeFigureOut">
              <a:rPr lang="ar-SA" smtClean="0"/>
              <a:pPr/>
              <a:t>02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B47DBD-4119-4240-B67A-DD0C50F608DE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17" Type="http://schemas.openxmlformats.org/officeDocument/2006/relationships/image" Target="../media/image61.wmf"/><Relationship Id="rId2" Type="http://schemas.openxmlformats.org/officeDocument/2006/relationships/image" Target="../media/image48.png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5" Type="http://schemas.openxmlformats.org/officeDocument/2006/relationships/hyperlink" Target="ex2%20.%20p59.png.ggb" TargetMode="External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1.wmf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26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hyperlink" Target="ex2(b).P59.ggb" TargetMode="External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audio" Target="../media/audio2.wav"/><Relationship Id="rId7" Type="http://schemas.openxmlformats.org/officeDocument/2006/relationships/image" Target="../media/image7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26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9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6.png"/><Relationship Id="rId7" Type="http://schemas.openxmlformats.org/officeDocument/2006/relationships/oleObject" Target="../embeddings/oleObject27.bin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hyperlink" Target="ex4.p67.ggb" TargetMode="Externa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0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11" Type="http://schemas.openxmlformats.org/officeDocument/2006/relationships/image" Target="../media/image105.png"/><Relationship Id="rId5" Type="http://schemas.openxmlformats.org/officeDocument/2006/relationships/image" Target="../media/image116.png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1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audio" Target="../media/audio2.wav"/><Relationship Id="rId7" Type="http://schemas.openxmlformats.org/officeDocument/2006/relationships/image" Target="../media/image1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9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hyperlink" Target="ex1(a).p58.ggb" TargetMode="External"/><Relationship Id="rId11" Type="http://schemas.openxmlformats.org/officeDocument/2006/relationships/image" Target="../media/image23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hyperlink" Target="ex1(B).P58.ggb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8.bin"/><Relationship Id="rId21" Type="http://schemas.openxmlformats.org/officeDocument/2006/relationships/oleObject" Target="../embeddings/oleObject15.bin"/><Relationship Id="rId34" Type="http://schemas.openxmlformats.org/officeDocument/2006/relationships/oleObject" Target="../embeddings/oleObject23.bin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5" Type="http://schemas.openxmlformats.org/officeDocument/2006/relationships/image" Target="../media/image36.wmf"/><Relationship Id="rId33" Type="http://schemas.openxmlformats.org/officeDocument/2006/relationships/image" Target="../media/image39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41.wmf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4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21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40.wmf"/><Relationship Id="rId8" Type="http://schemas.openxmlformats.org/officeDocument/2006/relationships/oleObject" Target="../embeddings/oleObject6.bin"/><Relationship Id="rId3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564904"/>
            <a:ext cx="6712039" cy="147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ستطيل مستدير الزوايا 2"/>
          <p:cNvSpPr/>
          <p:nvPr/>
        </p:nvSpPr>
        <p:spPr>
          <a:xfrm>
            <a:off x="2339752" y="980728"/>
            <a:ext cx="4824536" cy="115212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5400" b="1" dirty="0"/>
              <a:t>1-7</a:t>
            </a:r>
            <a:endParaRPr lang="ar-SA" sz="54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4678" y="188641"/>
            <a:ext cx="3769321" cy="66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340768"/>
            <a:ext cx="8610428" cy="88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60" y="2571744"/>
            <a:ext cx="6400613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12" y="4143380"/>
            <a:ext cx="624941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91680" y="5373216"/>
            <a:ext cx="7305908" cy="851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9061"/>
            <a:ext cx="8929718" cy="1766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ex2 . p59.png"/>
          <p:cNvPicPr>
            <a:picLocks noChangeAspect="1"/>
          </p:cNvPicPr>
          <p:nvPr/>
        </p:nvPicPr>
        <p:blipFill>
          <a:blip r:embed="rId3" cstate="print">
            <a:lum bright="-40000" contrast="-30000"/>
          </a:blip>
          <a:stretch>
            <a:fillRect/>
          </a:stretch>
        </p:blipFill>
        <p:spPr>
          <a:xfrm>
            <a:off x="214282" y="1000108"/>
            <a:ext cx="3500462" cy="335758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1966908"/>
            <a:ext cx="5100641" cy="1033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0018" y="3071810"/>
            <a:ext cx="140970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43372" y="3000372"/>
            <a:ext cx="327184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14942" y="3714752"/>
            <a:ext cx="3190875" cy="552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57818" y="4286256"/>
            <a:ext cx="3190878" cy="57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57784" y="4929198"/>
            <a:ext cx="4286248" cy="49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10157" y="5643579"/>
            <a:ext cx="4333875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15074" y="6143644"/>
            <a:ext cx="2771775" cy="49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0034" y="4572008"/>
            <a:ext cx="3019425" cy="552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5357826"/>
            <a:ext cx="461959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شكل بيضاوي 19"/>
          <p:cNvSpPr/>
          <p:nvPr/>
        </p:nvSpPr>
        <p:spPr>
          <a:xfrm>
            <a:off x="4929190" y="3857628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21" name="شكل بيضاوي 20"/>
          <p:cNvSpPr/>
          <p:nvPr/>
        </p:nvSpPr>
        <p:spPr>
          <a:xfrm>
            <a:off x="5000628" y="4429132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22" name="شكل بيضاوي 21"/>
          <p:cNvSpPr/>
          <p:nvPr/>
        </p:nvSpPr>
        <p:spPr>
          <a:xfrm>
            <a:off x="142844" y="4786322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23" name="شكل بيضاوي 22"/>
          <p:cNvSpPr/>
          <p:nvPr/>
        </p:nvSpPr>
        <p:spPr>
          <a:xfrm>
            <a:off x="2643174" y="5500702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ar-SA" dirty="0">
              <a:solidFill>
                <a:schemeClr val="tx1"/>
              </a:solidFill>
            </a:endParaRPr>
          </a:p>
        </p:txBody>
      </p:sp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857232"/>
            <a:ext cx="451485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" name="كائن 24">
            <a:hlinkClick r:id="rId15" action="ppaction://hlinkfile"/>
          </p:cNvPr>
          <p:cNvGraphicFramePr>
            <a:graphicFrameLocks noChangeAspect="1"/>
          </p:cNvGraphicFramePr>
          <p:nvPr/>
        </p:nvGraphicFramePr>
        <p:xfrm>
          <a:off x="571472" y="5815034"/>
          <a:ext cx="1487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r:id="rId16" imgW="1487520" imgH="685440" progId="Package">
                  <p:embed/>
                </p:oleObj>
              </mc:Choice>
              <mc:Fallback>
                <p:oleObj name="Packager Shell Object" r:id="rId16" imgW="1487520" imgH="685440" progId="Package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815034"/>
                        <a:ext cx="1487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29454" y="214290"/>
            <a:ext cx="18288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6182" y="928670"/>
            <a:ext cx="5129232" cy="1062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2071678"/>
            <a:ext cx="2705100" cy="542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9256" y="2786058"/>
            <a:ext cx="3409950" cy="52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694" y="3214686"/>
            <a:ext cx="3376615" cy="552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72198" y="3857628"/>
            <a:ext cx="276225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43604" y="4429132"/>
            <a:ext cx="2971800" cy="452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86380" y="4929198"/>
            <a:ext cx="3600450" cy="46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406" y="4572009"/>
            <a:ext cx="4857784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شكل بيضاوي 10"/>
          <p:cNvSpPr/>
          <p:nvPr/>
        </p:nvSpPr>
        <p:spPr>
          <a:xfrm>
            <a:off x="5072066" y="2928934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12" name="شكل بيضاوي 11"/>
          <p:cNvSpPr/>
          <p:nvPr/>
        </p:nvSpPr>
        <p:spPr>
          <a:xfrm>
            <a:off x="5072066" y="3357562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13" name="شكل بيضاوي 12"/>
          <p:cNvSpPr/>
          <p:nvPr/>
        </p:nvSpPr>
        <p:spPr>
          <a:xfrm>
            <a:off x="5429256" y="4500570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14" name="شكل بيضاوي 13"/>
          <p:cNvSpPr/>
          <p:nvPr/>
        </p:nvSpPr>
        <p:spPr>
          <a:xfrm>
            <a:off x="5072066" y="5072074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endParaRPr lang="ar-SA" dirty="0">
              <a:solidFill>
                <a:schemeClr val="tx1"/>
              </a:solidFill>
            </a:endParaRPr>
          </a:p>
        </p:txBody>
      </p:sp>
      <p:graphicFrame>
        <p:nvGraphicFramePr>
          <p:cNvPr id="15" name="كائن 14">
            <a:hlinkClick r:id="rId11" action="ppaction://hlinkfile"/>
          </p:cNvPr>
          <p:cNvGraphicFramePr>
            <a:graphicFrameLocks noChangeAspect="1"/>
          </p:cNvGraphicFramePr>
          <p:nvPr/>
        </p:nvGraphicFramePr>
        <p:xfrm>
          <a:off x="1142976" y="1571612"/>
          <a:ext cx="12461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r:id="rId12" imgW="1245960" imgH="685440" progId="Package">
                  <p:embed/>
                </p:oleObj>
              </mc:Choice>
              <mc:Fallback>
                <p:oleObj name="Packager Shell Object" r:id="rId12" imgW="1245960" imgH="685440" progId="Package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571612"/>
                        <a:ext cx="12461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2844718"/>
            <a:ext cx="8429684" cy="1376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4248" y="188640"/>
            <a:ext cx="1905000" cy="1428750"/>
          </a:xfrm>
          <a:prstGeom prst="rect">
            <a:avLst/>
          </a:prstGeom>
          <a:noFill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10 دقائ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1657375"/>
            <a:ext cx="6784057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1052736"/>
            <a:ext cx="545551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40724" y="44624"/>
            <a:ext cx="11517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47664" y="5449509"/>
            <a:ext cx="1826301" cy="571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صورة 5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35480" y="5425149"/>
            <a:ext cx="2364826" cy="52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صورة 6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39952" y="5354212"/>
            <a:ext cx="2037029" cy="66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صورة 7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87624" y="4249662"/>
            <a:ext cx="7647781" cy="1051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ربع نص 10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10 دقائق</a:t>
            </a:r>
          </a:p>
        </p:txBody>
      </p:sp>
      <p:sp>
        <p:nvSpPr>
          <p:cNvPr id="12" name="مستطيل مستدير الزوايا 11"/>
          <p:cNvSpPr/>
          <p:nvPr/>
        </p:nvSpPr>
        <p:spPr>
          <a:xfrm>
            <a:off x="3563888" y="44624"/>
            <a:ext cx="1368152" cy="64807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dirty="0"/>
              <a:t>فرد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428604"/>
            <a:ext cx="8929718" cy="995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714488"/>
            <a:ext cx="8786873" cy="2143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4286256"/>
            <a:ext cx="8453444" cy="1052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71414"/>
            <a:ext cx="8429684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1714488"/>
            <a:ext cx="3257552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9693" y="2357430"/>
            <a:ext cx="2439919" cy="925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63782" y="3500438"/>
            <a:ext cx="1865820" cy="1097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22595" y="4500570"/>
            <a:ext cx="1507009" cy="95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35074" y="2714620"/>
            <a:ext cx="2284434" cy="97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03330" y="3643314"/>
            <a:ext cx="1949543" cy="1082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28794" y="4714884"/>
            <a:ext cx="2105028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شكل بيضاوي 9"/>
          <p:cNvSpPr/>
          <p:nvPr/>
        </p:nvSpPr>
        <p:spPr>
          <a:xfrm>
            <a:off x="5000628" y="1142984"/>
            <a:ext cx="357190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11" name="شكل بيضاوي 10"/>
          <p:cNvSpPr/>
          <p:nvPr/>
        </p:nvSpPr>
        <p:spPr>
          <a:xfrm>
            <a:off x="7000892" y="2571744"/>
            <a:ext cx="857256" cy="64294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12" name="شكل بيضاوي 11"/>
          <p:cNvSpPr/>
          <p:nvPr/>
        </p:nvSpPr>
        <p:spPr>
          <a:xfrm>
            <a:off x="3214678" y="1142984"/>
            <a:ext cx="357190" cy="28575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13" name="شكل بيضاوي 12"/>
          <p:cNvSpPr/>
          <p:nvPr/>
        </p:nvSpPr>
        <p:spPr>
          <a:xfrm>
            <a:off x="2786050" y="2928934"/>
            <a:ext cx="714380" cy="64294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tx1"/>
              </a:solidFill>
            </a:endParaRPr>
          </a:p>
        </p:txBody>
      </p:sp>
      <p:cxnSp>
        <p:nvCxnSpPr>
          <p:cNvPr id="15" name="رابط مستقيم 14"/>
          <p:cNvCxnSpPr/>
          <p:nvPr/>
        </p:nvCxnSpPr>
        <p:spPr>
          <a:xfrm rot="5400000">
            <a:off x="7215206" y="4143380"/>
            <a:ext cx="428628" cy="1428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مستقيم 15"/>
          <p:cNvCxnSpPr/>
          <p:nvPr/>
        </p:nvCxnSpPr>
        <p:spPr>
          <a:xfrm rot="5400000">
            <a:off x="7715272" y="4143380"/>
            <a:ext cx="428628" cy="142876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رابط مستقيم 16"/>
          <p:cNvCxnSpPr/>
          <p:nvPr/>
        </p:nvCxnSpPr>
        <p:spPr>
          <a:xfrm rot="5400000">
            <a:off x="2786050" y="3714753"/>
            <a:ext cx="285752" cy="28575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رابط مستقيم 17"/>
          <p:cNvCxnSpPr/>
          <p:nvPr/>
        </p:nvCxnSpPr>
        <p:spPr>
          <a:xfrm rot="10800000" flipV="1">
            <a:off x="2714612" y="4071942"/>
            <a:ext cx="357190" cy="28575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سهم منحني إلى الأسفل 20"/>
          <p:cNvSpPr/>
          <p:nvPr/>
        </p:nvSpPr>
        <p:spPr>
          <a:xfrm rot="16984246">
            <a:off x="6203232" y="4510158"/>
            <a:ext cx="951420" cy="731520"/>
          </a:xfrm>
          <a:prstGeom prst="curvedDownArrow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sp>
        <p:nvSpPr>
          <p:cNvPr id="22" name="سهم منحني إلى الأسفل 21"/>
          <p:cNvSpPr/>
          <p:nvPr/>
        </p:nvSpPr>
        <p:spPr>
          <a:xfrm rot="16984246">
            <a:off x="1600207" y="3595403"/>
            <a:ext cx="1216152" cy="731520"/>
          </a:xfrm>
          <a:prstGeom prst="curvedDownArrow">
            <a:avLst/>
          </a:prstGeom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>
              <a:solidFill>
                <a:schemeClr val="tx1"/>
              </a:solidFill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627784" y="5733256"/>
            <a:ext cx="612068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27584" y="5949280"/>
            <a:ext cx="1730871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4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9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1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2708921"/>
            <a:ext cx="8820472" cy="208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ستطيل مستدير الزوايا 2"/>
          <p:cNvSpPr/>
          <p:nvPr/>
        </p:nvSpPr>
        <p:spPr>
          <a:xfrm>
            <a:off x="35496" y="2204864"/>
            <a:ext cx="388843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/>
              <a:t>استراتيجية الرؤوس المرقمة</a:t>
            </a:r>
          </a:p>
        </p:txBody>
      </p:sp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5 دقائ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09" y="476672"/>
            <a:ext cx="8820471" cy="1126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1988840"/>
            <a:ext cx="5821436" cy="11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268760"/>
            <a:ext cx="2520280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3356992"/>
            <a:ext cx="6243017" cy="862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كائن 5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1475656" y="4437112"/>
          <a:ext cx="71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7" imgW="714240" imgH="485640" progId="Package">
                  <p:embed/>
                </p:oleObj>
              </mc:Choice>
              <mc:Fallback>
                <p:oleObj name="Package" r:id="rId7" imgW="714240" imgH="485640" progId="Package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37112"/>
                        <a:ext cx="7143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8520" y="1916832"/>
            <a:ext cx="8927976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3 دقائق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18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7950" y="571480"/>
            <a:ext cx="2243146" cy="107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0760" y="2500306"/>
            <a:ext cx="2581286" cy="2185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689" y="3781435"/>
            <a:ext cx="2490799" cy="28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وسيلة شرح بيضاوية 4"/>
          <p:cNvSpPr/>
          <p:nvPr/>
        </p:nvSpPr>
        <p:spPr>
          <a:xfrm>
            <a:off x="857224" y="428604"/>
            <a:ext cx="4286280" cy="1425910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00000"/>
                </a:solidFill>
              </a:rPr>
              <a:t>كيف يتم ايجاد  تركيب </a:t>
            </a:r>
            <a:r>
              <a:rPr lang="ar-SA" sz="2800" b="1" dirty="0" err="1">
                <a:solidFill>
                  <a:srgbClr val="C00000"/>
                </a:solidFill>
              </a:rPr>
              <a:t>دالتين</a:t>
            </a:r>
            <a:r>
              <a:rPr lang="ar-SA" sz="2800" b="1" dirty="0">
                <a:solidFill>
                  <a:srgbClr val="C00000"/>
                </a:solidFill>
              </a:rPr>
              <a:t> ؟</a:t>
            </a:r>
          </a:p>
        </p:txBody>
      </p:sp>
      <p:sp>
        <p:nvSpPr>
          <p:cNvPr id="6" name="وسيلة شرح بيضاوية 5"/>
          <p:cNvSpPr/>
          <p:nvPr/>
        </p:nvSpPr>
        <p:spPr>
          <a:xfrm>
            <a:off x="1071538" y="2143116"/>
            <a:ext cx="4286280" cy="1425910"/>
          </a:xfrm>
          <a:prstGeom prst="wedgeEllipseCallout">
            <a:avLst>
              <a:gd name="adj1" fmla="val -44783"/>
              <a:gd name="adj2" fmla="val 5558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00000"/>
                </a:solidFill>
              </a:rPr>
              <a:t>كيف يمكن معرفة ما إذا كانت العلاقة تمثل دالة 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714"/>
            <a:ext cx="9036496" cy="2215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03243" y="2348880"/>
            <a:ext cx="324075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2924944"/>
            <a:ext cx="387645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2918669"/>
            <a:ext cx="2121198" cy="582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2348881"/>
            <a:ext cx="2545457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84168" y="3645024"/>
            <a:ext cx="273630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23928" y="3645025"/>
            <a:ext cx="2114153" cy="648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48064" y="4293096"/>
            <a:ext cx="3528392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45360" y="5629622"/>
            <a:ext cx="3531096" cy="607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64088" y="6237312"/>
            <a:ext cx="3244205" cy="569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99592" y="4725144"/>
            <a:ext cx="3110855" cy="84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5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930796" y="5661248"/>
            <a:ext cx="320915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332656"/>
            <a:ext cx="3958555" cy="642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153" y="1340768"/>
            <a:ext cx="6633343" cy="623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776" y="2132856"/>
            <a:ext cx="6170240" cy="70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9672" y="2924944"/>
            <a:ext cx="7524328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2996952"/>
            <a:ext cx="171105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03848" y="3717033"/>
            <a:ext cx="557666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6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3568" y="3717032"/>
            <a:ext cx="237626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7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72258" y="4437112"/>
            <a:ext cx="662022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8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87624" y="5229200"/>
            <a:ext cx="7214195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0"/>
            <a:ext cx="2545457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338039"/>
            <a:ext cx="8892480" cy="5403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ستطيل مستدير الزوايا 2"/>
          <p:cNvSpPr/>
          <p:nvPr/>
        </p:nvSpPr>
        <p:spPr>
          <a:xfrm>
            <a:off x="4788024" y="404664"/>
            <a:ext cx="3888432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/>
              <a:t>استراتيجية الرؤوس المرقمة</a:t>
            </a:r>
          </a:p>
        </p:txBody>
      </p:sp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10 دقائ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960" y="764704"/>
            <a:ext cx="453199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1720" y="1340768"/>
            <a:ext cx="1436849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7704" y="548680"/>
            <a:ext cx="2016224" cy="739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15616" y="2636912"/>
            <a:ext cx="7488832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صورة 5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68344" y="188640"/>
            <a:ext cx="11517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5 دقائق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3563888" y="44624"/>
            <a:ext cx="1368152" cy="64807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200" dirty="0"/>
              <a:t>فرد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428604"/>
            <a:ext cx="8643998" cy="1057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7620" y="0"/>
            <a:ext cx="1872208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60" y="1643050"/>
            <a:ext cx="472918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1802" y="2143116"/>
            <a:ext cx="5334000" cy="46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14" y="2138354"/>
            <a:ext cx="857250" cy="43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00892" y="2928934"/>
            <a:ext cx="13049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86182" y="2928934"/>
            <a:ext cx="22669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رابط كسهم مستقيم 8"/>
          <p:cNvCxnSpPr/>
          <p:nvPr/>
        </p:nvCxnSpPr>
        <p:spPr>
          <a:xfrm rot="10800000">
            <a:off x="5357818" y="4714884"/>
            <a:ext cx="173104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2910" y="3214686"/>
            <a:ext cx="264795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4282" y="5857892"/>
            <a:ext cx="6596064" cy="523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714356"/>
            <a:ext cx="7505700" cy="80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643050"/>
            <a:ext cx="7496175" cy="29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7950" y="4500570"/>
            <a:ext cx="2286002" cy="2143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4139952" y="260648"/>
            <a:ext cx="2808312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3200" b="1" dirty="0"/>
              <a:t>ملاحظات هامة</a:t>
            </a:r>
          </a:p>
        </p:txBody>
      </p:sp>
      <p:sp>
        <p:nvSpPr>
          <p:cNvPr id="3" name="مستطيل مستدير الزوايا 2"/>
          <p:cNvSpPr/>
          <p:nvPr/>
        </p:nvSpPr>
        <p:spPr>
          <a:xfrm>
            <a:off x="3563888" y="1196752"/>
            <a:ext cx="4824536" cy="64807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800" b="1" dirty="0"/>
              <a:t>لكل علاقة يوجد علاقة عكسية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3491880" y="2492896"/>
            <a:ext cx="5040560" cy="7920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ليس من الضروري أن تكون العلاقة العكسية دالة</a:t>
            </a: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3347864" y="3717032"/>
            <a:ext cx="5472608" cy="720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ختبار الخط الرأسي          هل العلاقة دالة أم </a:t>
            </a:r>
            <a:r>
              <a:rPr lang="ar-SA" sz="2400" b="1" dirty="0" err="1"/>
              <a:t>لا  ؟</a:t>
            </a:r>
            <a:endParaRPr lang="ar-SA" sz="2400" b="1" dirty="0"/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203848" y="4869160"/>
            <a:ext cx="5256584" cy="72008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400" b="1" dirty="0" err="1"/>
              <a:t>اختبارالخط</a:t>
            </a:r>
            <a:r>
              <a:rPr lang="ar-SA" sz="2400" b="1" dirty="0"/>
              <a:t> الأفقي            هل الدالة متباينة أم </a:t>
            </a:r>
            <a:r>
              <a:rPr lang="ar-SA" sz="2400" b="1" dirty="0" err="1"/>
              <a:t>لا؟</a:t>
            </a:r>
            <a:endParaRPr lang="ar-SA" sz="2400" b="1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916832"/>
            <a:ext cx="2520280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24"/>
            <a:ext cx="914400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2000240"/>
            <a:ext cx="8643997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29322" y="2952749"/>
            <a:ext cx="3000396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48" y="3643314"/>
            <a:ext cx="807249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كائن 5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785786" y="2714620"/>
          <a:ext cx="1233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r:id="rId7" imgW="1233000" imgH="685440" progId="Package">
                  <p:embed/>
                </p:oleObj>
              </mc:Choice>
              <mc:Fallback>
                <p:oleObj name="Packager Shell Object" r:id="rId7" imgW="1233000" imgH="6854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714620"/>
                        <a:ext cx="1233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كائن 6">
            <a:hlinkClick r:id="rId9" action="ppaction://hlinkfile"/>
          </p:cNvPr>
          <p:cNvGraphicFramePr>
            <a:graphicFrameLocks noChangeAspect="1"/>
          </p:cNvGraphicFramePr>
          <p:nvPr/>
        </p:nvGraphicFramePr>
        <p:xfrm>
          <a:off x="928662" y="5143512"/>
          <a:ext cx="12461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r:id="rId10" imgW="1245960" imgH="685440" progId="Package">
                  <p:embed/>
                </p:oleObj>
              </mc:Choice>
              <mc:Fallback>
                <p:oleObj name="Packager Shell Object" r:id="rId10" imgW="1245960" imgH="6854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143512"/>
                        <a:ext cx="12461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48264" y="1992830"/>
            <a:ext cx="179546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2708921"/>
            <a:ext cx="7992888" cy="345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3 دقائق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18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مستدير الزوايا 1"/>
          <p:cNvSpPr/>
          <p:nvPr/>
        </p:nvSpPr>
        <p:spPr>
          <a:xfrm>
            <a:off x="3491880" y="260648"/>
            <a:ext cx="2520280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تحديد مدى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6372200" y="1556792"/>
            <a:ext cx="1872208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دالة التربيعية</a:t>
            </a: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755576" y="1484784"/>
            <a:ext cx="2088232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دوال النسبية</a:t>
            </a: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491880" y="1484784"/>
            <a:ext cx="1872208" cy="576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جذور الزوجية</a:t>
            </a:r>
          </a:p>
        </p:txBody>
      </p:sp>
      <p:sp>
        <p:nvSpPr>
          <p:cNvPr id="9" name="قوس كبير أيسر 8"/>
          <p:cNvSpPr/>
          <p:nvPr/>
        </p:nvSpPr>
        <p:spPr>
          <a:xfrm rot="5400000">
            <a:off x="935596" y="1448981"/>
            <a:ext cx="504057" cy="1584175"/>
          </a:xfrm>
          <a:prstGeom prst="leftBrace">
            <a:avLst>
              <a:gd name="adj1" fmla="val 80715"/>
              <a:gd name="adj2" fmla="val 510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1259632" y="2492896"/>
            <a:ext cx="1080120" cy="1944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1600" b="1" dirty="0">
                <a:solidFill>
                  <a:schemeClr val="tx1"/>
                </a:solidFill>
              </a:rPr>
              <a:t>المقام من الدرجة الاولى والبسط من الدرجة الصفرية</a:t>
            </a:r>
          </a:p>
        </p:txBody>
      </p:sp>
      <p:sp>
        <p:nvSpPr>
          <p:cNvPr id="13" name="مستطيل مستدير الزوايا 12"/>
          <p:cNvSpPr/>
          <p:nvPr/>
        </p:nvSpPr>
        <p:spPr>
          <a:xfrm>
            <a:off x="107504" y="2565102"/>
            <a:ext cx="936104" cy="187201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b="1" dirty="0">
                <a:solidFill>
                  <a:schemeClr val="tx1"/>
                </a:solidFill>
              </a:rPr>
              <a:t>كل من البسط والمقام من الدرجة الاولى</a:t>
            </a:r>
          </a:p>
          <a:p>
            <a:pPr algn="ctr"/>
            <a:endParaRPr lang="ar-SA" b="1" dirty="0"/>
          </a:p>
        </p:txBody>
      </p:sp>
      <p:sp>
        <p:nvSpPr>
          <p:cNvPr id="19" name="قوس كبير أيسر 18"/>
          <p:cNvSpPr/>
          <p:nvPr/>
        </p:nvSpPr>
        <p:spPr>
          <a:xfrm rot="5400000">
            <a:off x="7157428" y="1232956"/>
            <a:ext cx="504057" cy="2304256"/>
          </a:xfrm>
          <a:prstGeom prst="leftBrace">
            <a:avLst>
              <a:gd name="adj1" fmla="val 80715"/>
              <a:gd name="adj2" fmla="val 510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pSp>
        <p:nvGrpSpPr>
          <p:cNvPr id="78" name="مجموعة 77"/>
          <p:cNvGrpSpPr/>
          <p:nvPr/>
        </p:nvGrpSpPr>
        <p:grpSpPr>
          <a:xfrm>
            <a:off x="7236296" y="2636912"/>
            <a:ext cx="1872208" cy="576064"/>
            <a:chOff x="7236296" y="2636912"/>
            <a:chExt cx="1872208" cy="576064"/>
          </a:xfrm>
        </p:grpSpPr>
        <p:sp>
          <p:nvSpPr>
            <p:cNvPr id="20" name="مستطيل مستدير الزوايا 19"/>
            <p:cNvSpPr/>
            <p:nvPr/>
          </p:nvSpPr>
          <p:spPr>
            <a:xfrm>
              <a:off x="7236296" y="2636912"/>
              <a:ext cx="187220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7264847" y="2780730"/>
            <a:ext cx="17780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20480" imgH="228600" progId="Equation.DSMT4">
                    <p:embed/>
                  </p:oleObj>
                </mc:Choice>
                <mc:Fallback>
                  <p:oleObj name="Equation" r:id="rId2" imgW="13204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847" y="2780730"/>
                          <a:ext cx="1778000" cy="3603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مجموعة 76"/>
          <p:cNvGrpSpPr/>
          <p:nvPr/>
        </p:nvGrpSpPr>
        <p:grpSpPr>
          <a:xfrm>
            <a:off x="5508104" y="2636912"/>
            <a:ext cx="1512168" cy="576064"/>
            <a:chOff x="5508104" y="2636912"/>
            <a:chExt cx="1512168" cy="576064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5614764" y="2781498"/>
            <a:ext cx="13335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90360" imgH="228600" progId="Equation.DSMT4">
                    <p:embed/>
                  </p:oleObj>
                </mc:Choice>
                <mc:Fallback>
                  <p:oleObj name="Equation" r:id="rId4" imgW="99036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4764" y="2781498"/>
                          <a:ext cx="1333500" cy="3603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مستطيل مستدير الزوايا 22"/>
            <p:cNvSpPr/>
            <p:nvPr/>
          </p:nvSpPr>
          <p:spPr>
            <a:xfrm>
              <a:off x="5508104" y="2636912"/>
              <a:ext cx="151216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</p:grpSp>
      <p:sp>
        <p:nvSpPr>
          <p:cNvPr id="24" name="قوس كبير أيسر 23"/>
          <p:cNvSpPr/>
          <p:nvPr/>
        </p:nvSpPr>
        <p:spPr>
          <a:xfrm rot="5400000">
            <a:off x="8028384" y="2924944"/>
            <a:ext cx="504055" cy="1080120"/>
          </a:xfrm>
          <a:prstGeom prst="leftBrace">
            <a:avLst>
              <a:gd name="adj1" fmla="val 80715"/>
              <a:gd name="adj2" fmla="val 510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pSp>
        <p:nvGrpSpPr>
          <p:cNvPr id="79" name="مجموعة 78"/>
          <p:cNvGrpSpPr/>
          <p:nvPr/>
        </p:nvGrpSpPr>
        <p:grpSpPr>
          <a:xfrm>
            <a:off x="3288077" y="2636912"/>
            <a:ext cx="1988144" cy="576064"/>
            <a:chOff x="3205560" y="2636912"/>
            <a:chExt cx="1872208" cy="576064"/>
          </a:xfrm>
        </p:grpSpPr>
        <p:sp>
          <p:nvSpPr>
            <p:cNvPr id="25" name="مستطيل مستدير الزوايا 24"/>
            <p:cNvSpPr/>
            <p:nvPr/>
          </p:nvSpPr>
          <p:spPr>
            <a:xfrm>
              <a:off x="3205560" y="2636912"/>
              <a:ext cx="187220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3261861" y="2739330"/>
            <a:ext cx="176303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09400" imgH="253800" progId="Equation.DSMT4">
                    <p:embed/>
                  </p:oleObj>
                </mc:Choice>
                <mc:Fallback>
                  <p:oleObj name="Equation" r:id="rId6" imgW="140940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861" y="2739330"/>
                          <a:ext cx="1763033" cy="4016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" name="مجموعة 112"/>
          <p:cNvGrpSpPr/>
          <p:nvPr/>
        </p:nvGrpSpPr>
        <p:grpSpPr>
          <a:xfrm>
            <a:off x="2195734" y="834901"/>
            <a:ext cx="4824537" cy="577875"/>
            <a:chOff x="2195734" y="834901"/>
            <a:chExt cx="4824537" cy="577875"/>
          </a:xfrm>
        </p:grpSpPr>
        <p:sp>
          <p:nvSpPr>
            <p:cNvPr id="3" name="قوس كبير أيسر 2"/>
            <p:cNvSpPr/>
            <p:nvPr/>
          </p:nvSpPr>
          <p:spPr>
            <a:xfrm rot="5400000">
              <a:off x="4319065" y="-1288430"/>
              <a:ext cx="577875" cy="4824537"/>
            </a:xfrm>
            <a:prstGeom prst="leftBrace">
              <a:avLst>
                <a:gd name="adj1" fmla="val 80715"/>
                <a:gd name="adj2" fmla="val 51019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cxnSp>
          <p:nvCxnSpPr>
            <p:cNvPr id="30" name="رابط كسهم مستقيم 29"/>
            <p:cNvCxnSpPr/>
            <p:nvPr/>
          </p:nvCxnSpPr>
          <p:spPr>
            <a:xfrm>
              <a:off x="4572000" y="908720"/>
              <a:ext cx="0" cy="50405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رابط كسهم مستقيم 31"/>
          <p:cNvCxnSpPr/>
          <p:nvPr/>
        </p:nvCxnSpPr>
        <p:spPr>
          <a:xfrm>
            <a:off x="4067944" y="1988840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قوس كبير أيسر 32"/>
          <p:cNvSpPr/>
          <p:nvPr/>
        </p:nvSpPr>
        <p:spPr>
          <a:xfrm rot="5400000">
            <a:off x="5976157" y="2888939"/>
            <a:ext cx="576064" cy="1224137"/>
          </a:xfrm>
          <a:prstGeom prst="leftBrace">
            <a:avLst>
              <a:gd name="adj1" fmla="val 80715"/>
              <a:gd name="adj2" fmla="val 510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39" name="قوس كبير أيسر 38"/>
          <p:cNvSpPr/>
          <p:nvPr/>
        </p:nvSpPr>
        <p:spPr>
          <a:xfrm rot="5400000">
            <a:off x="3709616" y="2708920"/>
            <a:ext cx="432048" cy="1440160"/>
          </a:xfrm>
          <a:prstGeom prst="leftBrace">
            <a:avLst>
              <a:gd name="adj1" fmla="val 80715"/>
              <a:gd name="adj2" fmla="val 510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pSp>
        <p:nvGrpSpPr>
          <p:cNvPr id="74" name="مجموعة 73"/>
          <p:cNvGrpSpPr/>
          <p:nvPr/>
        </p:nvGrpSpPr>
        <p:grpSpPr>
          <a:xfrm>
            <a:off x="7452320" y="3717032"/>
            <a:ext cx="720080" cy="576064"/>
            <a:chOff x="7452320" y="3717032"/>
            <a:chExt cx="720080" cy="576064"/>
          </a:xfrm>
        </p:grpSpPr>
        <p:sp>
          <p:nvSpPr>
            <p:cNvPr id="34" name="مستطيل مستدير الزوايا 33"/>
            <p:cNvSpPr/>
            <p:nvPr/>
          </p:nvSpPr>
          <p:spPr>
            <a:xfrm>
              <a:off x="7452320" y="3717032"/>
              <a:ext cx="720080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36874" name="Object 10"/>
            <p:cNvGraphicFramePr>
              <a:graphicFrameLocks noChangeAspect="1"/>
            </p:cNvGraphicFramePr>
            <p:nvPr/>
          </p:nvGraphicFramePr>
          <p:xfrm>
            <a:off x="7524328" y="3861048"/>
            <a:ext cx="576064" cy="393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328" y="3861048"/>
                          <a:ext cx="576064" cy="393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مجموعة 75"/>
          <p:cNvGrpSpPr/>
          <p:nvPr/>
        </p:nvGrpSpPr>
        <p:grpSpPr>
          <a:xfrm>
            <a:off x="5364088" y="3789039"/>
            <a:ext cx="792088" cy="576064"/>
            <a:chOff x="5364088" y="3789039"/>
            <a:chExt cx="792088" cy="576064"/>
          </a:xfrm>
        </p:grpSpPr>
        <p:sp>
          <p:nvSpPr>
            <p:cNvPr id="37" name="مستطيل مستدير الزوايا 36"/>
            <p:cNvSpPr/>
            <p:nvPr/>
          </p:nvSpPr>
          <p:spPr>
            <a:xfrm>
              <a:off x="5364088" y="3789039"/>
              <a:ext cx="79208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5508104" y="3861047"/>
            <a:ext cx="5762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177480" progId="Equation.DSMT4">
                    <p:embed/>
                  </p:oleObj>
                </mc:Choice>
                <mc:Fallback>
                  <p:oleObj name="Equation" r:id="rId10" imgW="3553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3861047"/>
                          <a:ext cx="576262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مجموعة 72"/>
          <p:cNvGrpSpPr/>
          <p:nvPr/>
        </p:nvGrpSpPr>
        <p:grpSpPr>
          <a:xfrm>
            <a:off x="8316416" y="3717032"/>
            <a:ext cx="683568" cy="576064"/>
            <a:chOff x="8316416" y="3717032"/>
            <a:chExt cx="683568" cy="576064"/>
          </a:xfrm>
        </p:grpSpPr>
        <p:sp>
          <p:nvSpPr>
            <p:cNvPr id="35" name="مستطيل مستدير الزوايا 34"/>
            <p:cNvSpPr/>
            <p:nvPr/>
          </p:nvSpPr>
          <p:spPr>
            <a:xfrm>
              <a:off x="8316416" y="3717032"/>
              <a:ext cx="68356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8316416" y="3861048"/>
            <a:ext cx="609848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416" y="3861048"/>
                          <a:ext cx="609848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مجموعة 74"/>
          <p:cNvGrpSpPr/>
          <p:nvPr/>
        </p:nvGrpSpPr>
        <p:grpSpPr>
          <a:xfrm>
            <a:off x="6228184" y="3789039"/>
            <a:ext cx="792088" cy="576064"/>
            <a:chOff x="6228184" y="3789039"/>
            <a:chExt cx="792088" cy="576064"/>
          </a:xfrm>
        </p:grpSpPr>
        <p:sp>
          <p:nvSpPr>
            <p:cNvPr id="36" name="مستطيل مستدير الزوايا 35"/>
            <p:cNvSpPr/>
            <p:nvPr/>
          </p:nvSpPr>
          <p:spPr>
            <a:xfrm>
              <a:off x="6228184" y="3789039"/>
              <a:ext cx="79208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6338416" y="3933055"/>
            <a:ext cx="537840" cy="376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320" imgH="177480" progId="Equation.DSMT4">
                    <p:embed/>
                  </p:oleObj>
                </mc:Choice>
                <mc:Fallback>
                  <p:oleObj name="Equation" r:id="rId13" imgW="35532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416" y="3933055"/>
                          <a:ext cx="537840" cy="376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مجموعة 79"/>
          <p:cNvGrpSpPr/>
          <p:nvPr/>
        </p:nvGrpSpPr>
        <p:grpSpPr>
          <a:xfrm>
            <a:off x="4069656" y="3645024"/>
            <a:ext cx="792088" cy="576064"/>
            <a:chOff x="4069656" y="3645024"/>
            <a:chExt cx="792088" cy="576064"/>
          </a:xfrm>
        </p:grpSpPr>
        <p:sp>
          <p:nvSpPr>
            <p:cNvPr id="42" name="مستطيل مستدير الزوايا 41"/>
            <p:cNvSpPr/>
            <p:nvPr/>
          </p:nvSpPr>
          <p:spPr>
            <a:xfrm>
              <a:off x="4069656" y="3645024"/>
              <a:ext cx="79208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36878" name="Object 14"/>
            <p:cNvGraphicFramePr>
              <a:graphicFrameLocks noChangeAspect="1"/>
            </p:cNvGraphicFramePr>
            <p:nvPr/>
          </p:nvGraphicFramePr>
          <p:xfrm>
            <a:off x="4186238" y="3789040"/>
            <a:ext cx="531490" cy="304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177480" progId="Equation.DSMT4">
                    <p:embed/>
                  </p:oleObj>
                </mc:Choice>
                <mc:Fallback>
                  <p:oleObj name="Equation" r:id="rId14" imgW="34272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6238" y="3789040"/>
                          <a:ext cx="531490" cy="304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مجموعة 80"/>
          <p:cNvGrpSpPr/>
          <p:nvPr/>
        </p:nvGrpSpPr>
        <p:grpSpPr>
          <a:xfrm>
            <a:off x="2845520" y="3645024"/>
            <a:ext cx="792088" cy="576064"/>
            <a:chOff x="2845520" y="3645024"/>
            <a:chExt cx="792088" cy="576064"/>
          </a:xfrm>
        </p:grpSpPr>
        <p:sp>
          <p:nvSpPr>
            <p:cNvPr id="41" name="مستطيل مستدير الزوايا 40"/>
            <p:cNvSpPr/>
            <p:nvPr/>
          </p:nvSpPr>
          <p:spPr>
            <a:xfrm>
              <a:off x="2845520" y="3645024"/>
              <a:ext cx="792088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36879" name="Object 15"/>
            <p:cNvGraphicFramePr>
              <a:graphicFrameLocks noChangeAspect="1"/>
            </p:cNvGraphicFramePr>
            <p:nvPr/>
          </p:nvGraphicFramePr>
          <p:xfrm>
            <a:off x="2989536" y="3755256"/>
            <a:ext cx="576064" cy="393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55320" imgH="177480" progId="Equation.DSMT4">
                    <p:embed/>
                  </p:oleObj>
                </mc:Choice>
                <mc:Fallback>
                  <p:oleObj name="Equation" r:id="rId16" imgW="35532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536" y="3755256"/>
                          <a:ext cx="576064" cy="393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قوس كبير أيسر 48"/>
          <p:cNvSpPr/>
          <p:nvPr/>
        </p:nvSpPr>
        <p:spPr>
          <a:xfrm rot="5400000">
            <a:off x="4211960" y="3861048"/>
            <a:ext cx="360040" cy="1080120"/>
          </a:xfrm>
          <a:prstGeom prst="leftBrace">
            <a:avLst>
              <a:gd name="adj1" fmla="val 80715"/>
              <a:gd name="adj2" fmla="val 510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50" name="قوس كبير أيسر 49"/>
          <p:cNvSpPr/>
          <p:nvPr/>
        </p:nvSpPr>
        <p:spPr>
          <a:xfrm rot="5400000">
            <a:off x="2807804" y="3897052"/>
            <a:ext cx="360040" cy="1008112"/>
          </a:xfrm>
          <a:prstGeom prst="leftBrace">
            <a:avLst>
              <a:gd name="adj1" fmla="val 80715"/>
              <a:gd name="adj2" fmla="val 510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grpSp>
        <p:nvGrpSpPr>
          <p:cNvPr id="83" name="مجموعة 82"/>
          <p:cNvGrpSpPr/>
          <p:nvPr/>
        </p:nvGrpSpPr>
        <p:grpSpPr>
          <a:xfrm>
            <a:off x="3779912" y="4653136"/>
            <a:ext cx="576064" cy="576064"/>
            <a:chOff x="3779912" y="4653136"/>
            <a:chExt cx="576064" cy="576064"/>
          </a:xfrm>
        </p:grpSpPr>
        <p:sp>
          <p:nvSpPr>
            <p:cNvPr id="51" name="مستطيل مستدير الزوايا 50"/>
            <p:cNvSpPr/>
            <p:nvPr/>
          </p:nvSpPr>
          <p:spPr>
            <a:xfrm>
              <a:off x="3779912" y="4653136"/>
              <a:ext cx="576064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53" name="Object 10"/>
            <p:cNvGraphicFramePr>
              <a:graphicFrameLocks noChangeAspect="1"/>
            </p:cNvGraphicFramePr>
            <p:nvPr/>
          </p:nvGraphicFramePr>
          <p:xfrm>
            <a:off x="3779912" y="4797152"/>
            <a:ext cx="576064" cy="393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320" imgH="177480" progId="Equation.DSMT4">
                    <p:embed/>
                  </p:oleObj>
                </mc:Choice>
                <mc:Fallback>
                  <p:oleObj name="Equation" r:id="rId18" imgW="355320" imgH="177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4797152"/>
                          <a:ext cx="576064" cy="393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مجموعة 81"/>
          <p:cNvGrpSpPr/>
          <p:nvPr/>
        </p:nvGrpSpPr>
        <p:grpSpPr>
          <a:xfrm>
            <a:off x="4427984" y="4653136"/>
            <a:ext cx="611560" cy="576064"/>
            <a:chOff x="4427984" y="4653136"/>
            <a:chExt cx="611560" cy="576064"/>
          </a:xfrm>
        </p:grpSpPr>
        <p:sp>
          <p:nvSpPr>
            <p:cNvPr id="52" name="مستطيل مستدير الزوايا 51"/>
            <p:cNvSpPr/>
            <p:nvPr/>
          </p:nvSpPr>
          <p:spPr>
            <a:xfrm>
              <a:off x="4427984" y="4653136"/>
              <a:ext cx="611560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54" name="Object 12"/>
            <p:cNvGraphicFramePr>
              <a:graphicFrameLocks noChangeAspect="1"/>
            </p:cNvGraphicFramePr>
            <p:nvPr/>
          </p:nvGraphicFramePr>
          <p:xfrm>
            <a:off x="4466208" y="4797152"/>
            <a:ext cx="537840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55320" imgH="177480" progId="Equation.DSMT4">
                    <p:embed/>
                  </p:oleObj>
                </mc:Choice>
                <mc:Fallback>
                  <p:oleObj name="Equation" r:id="rId19" imgW="355320" imgH="1774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208" y="4797152"/>
                          <a:ext cx="537840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مجموعة 84"/>
          <p:cNvGrpSpPr/>
          <p:nvPr/>
        </p:nvGrpSpPr>
        <p:grpSpPr>
          <a:xfrm>
            <a:off x="2195736" y="4653136"/>
            <a:ext cx="649784" cy="576064"/>
            <a:chOff x="2195736" y="4653136"/>
            <a:chExt cx="649784" cy="576064"/>
          </a:xfrm>
        </p:grpSpPr>
        <p:sp>
          <p:nvSpPr>
            <p:cNvPr id="55" name="مستطيل مستدير الزوايا 54"/>
            <p:cNvSpPr/>
            <p:nvPr/>
          </p:nvSpPr>
          <p:spPr>
            <a:xfrm>
              <a:off x="2195736" y="4653136"/>
              <a:ext cx="648072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57" name="Object 10"/>
            <p:cNvGraphicFramePr>
              <a:graphicFrameLocks noChangeAspect="1"/>
            </p:cNvGraphicFramePr>
            <p:nvPr/>
          </p:nvGraphicFramePr>
          <p:xfrm>
            <a:off x="2269456" y="4797152"/>
            <a:ext cx="576064" cy="393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55320" imgH="177480" progId="Equation.DSMT4">
                    <p:embed/>
                  </p:oleObj>
                </mc:Choice>
                <mc:Fallback>
                  <p:oleObj name="Equation" r:id="rId20" imgW="355320" imgH="177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456" y="4797152"/>
                          <a:ext cx="576064" cy="393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مجموعة 83"/>
          <p:cNvGrpSpPr/>
          <p:nvPr/>
        </p:nvGrpSpPr>
        <p:grpSpPr>
          <a:xfrm>
            <a:off x="3059832" y="4653136"/>
            <a:ext cx="611560" cy="576064"/>
            <a:chOff x="3059832" y="4653136"/>
            <a:chExt cx="611560" cy="576064"/>
          </a:xfrm>
        </p:grpSpPr>
        <p:sp>
          <p:nvSpPr>
            <p:cNvPr id="56" name="مستطيل مستدير الزوايا 55"/>
            <p:cNvSpPr/>
            <p:nvPr/>
          </p:nvSpPr>
          <p:spPr>
            <a:xfrm>
              <a:off x="3059832" y="4653136"/>
              <a:ext cx="576064" cy="57606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sz="2400" b="1" dirty="0"/>
            </a:p>
          </p:txBody>
        </p:sp>
        <p:graphicFrame>
          <p:nvGraphicFramePr>
            <p:cNvPr id="58" name="Object 12"/>
            <p:cNvGraphicFramePr>
              <a:graphicFrameLocks noChangeAspect="1"/>
            </p:cNvGraphicFramePr>
            <p:nvPr/>
          </p:nvGraphicFramePr>
          <p:xfrm>
            <a:off x="3061544" y="4797152"/>
            <a:ext cx="609848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55320" imgH="177480" progId="Equation.DSMT4">
                    <p:embed/>
                  </p:oleObj>
                </mc:Choice>
                <mc:Fallback>
                  <p:oleObj name="Equation" r:id="rId21" imgW="35532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544" y="4797152"/>
                          <a:ext cx="609848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9" name="رابط كسهم مستقيم 58"/>
          <p:cNvCxnSpPr/>
          <p:nvPr/>
        </p:nvCxnSpPr>
        <p:spPr>
          <a:xfrm>
            <a:off x="8676456" y="4293096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رابط كسهم مستقيم 59"/>
          <p:cNvCxnSpPr/>
          <p:nvPr/>
        </p:nvCxnSpPr>
        <p:spPr>
          <a:xfrm>
            <a:off x="7668344" y="4293096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رابط كسهم مستقيم 60"/>
          <p:cNvCxnSpPr/>
          <p:nvPr/>
        </p:nvCxnSpPr>
        <p:spPr>
          <a:xfrm>
            <a:off x="6516216" y="4365104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رابط كسهم مستقيم 61"/>
          <p:cNvCxnSpPr/>
          <p:nvPr/>
        </p:nvCxnSpPr>
        <p:spPr>
          <a:xfrm>
            <a:off x="5652120" y="4365104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مجموعة 70"/>
          <p:cNvGrpSpPr/>
          <p:nvPr/>
        </p:nvGrpSpPr>
        <p:grpSpPr>
          <a:xfrm>
            <a:off x="7020272" y="5013176"/>
            <a:ext cx="1052190" cy="648072"/>
            <a:chOff x="7020272" y="5013176"/>
            <a:chExt cx="1043608" cy="648072"/>
          </a:xfrm>
        </p:grpSpPr>
        <p:sp>
          <p:nvSpPr>
            <p:cNvPr id="63" name="مستطيل مستدير الزوايا 62"/>
            <p:cNvSpPr/>
            <p:nvPr/>
          </p:nvSpPr>
          <p:spPr>
            <a:xfrm>
              <a:off x="7020272" y="5013176"/>
              <a:ext cx="1043608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graphicFrame>
          <p:nvGraphicFramePr>
            <p:cNvPr id="36884" name="Object 20"/>
            <p:cNvGraphicFramePr>
              <a:graphicFrameLocks noChangeAspect="1"/>
            </p:cNvGraphicFramePr>
            <p:nvPr/>
          </p:nvGraphicFramePr>
          <p:xfrm>
            <a:off x="7020272" y="5013176"/>
            <a:ext cx="971600" cy="575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61760" imgH="431640" progId="Equation.DSMT4">
                    <p:embed/>
                  </p:oleObj>
                </mc:Choice>
                <mc:Fallback>
                  <p:oleObj name="Equation" r:id="rId22" imgW="761760" imgH="4316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272" y="5013176"/>
                          <a:ext cx="971600" cy="575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مجموعة 71"/>
          <p:cNvGrpSpPr/>
          <p:nvPr/>
        </p:nvGrpSpPr>
        <p:grpSpPr>
          <a:xfrm>
            <a:off x="8072462" y="4941168"/>
            <a:ext cx="1008112" cy="648270"/>
            <a:chOff x="7020272" y="4653136"/>
            <a:chExt cx="1008112" cy="648270"/>
          </a:xfrm>
        </p:grpSpPr>
        <p:sp>
          <p:nvSpPr>
            <p:cNvPr id="65" name="مستطيل مستدير الزوايا 64"/>
            <p:cNvSpPr/>
            <p:nvPr/>
          </p:nvSpPr>
          <p:spPr>
            <a:xfrm>
              <a:off x="7020272" y="4653136"/>
              <a:ext cx="1008112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graphicFrame>
          <p:nvGraphicFramePr>
            <p:cNvPr id="66" name="Object 20"/>
            <p:cNvGraphicFramePr>
              <a:graphicFrameLocks noChangeAspect="1"/>
            </p:cNvGraphicFramePr>
            <p:nvPr/>
          </p:nvGraphicFramePr>
          <p:xfrm>
            <a:off x="7092281" y="4725144"/>
            <a:ext cx="93610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850680" imgH="431640" progId="Equation.DSMT4">
                    <p:embed/>
                  </p:oleObj>
                </mc:Choice>
                <mc:Fallback>
                  <p:oleObj name="Equation" r:id="rId24" imgW="850680" imgH="4316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1" y="4725144"/>
                          <a:ext cx="936103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مجموعة 68"/>
          <p:cNvGrpSpPr/>
          <p:nvPr/>
        </p:nvGrpSpPr>
        <p:grpSpPr>
          <a:xfrm>
            <a:off x="6012160" y="5013176"/>
            <a:ext cx="936104" cy="648072"/>
            <a:chOff x="5076056" y="5517232"/>
            <a:chExt cx="1008112" cy="648072"/>
          </a:xfrm>
        </p:grpSpPr>
        <p:sp>
          <p:nvSpPr>
            <p:cNvPr id="64" name="مستطيل مستدير الزوايا 63"/>
            <p:cNvSpPr/>
            <p:nvPr/>
          </p:nvSpPr>
          <p:spPr>
            <a:xfrm>
              <a:off x="5076056" y="5517232"/>
              <a:ext cx="1008112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graphicFrame>
          <p:nvGraphicFramePr>
            <p:cNvPr id="67" name="Object 20"/>
            <p:cNvGraphicFramePr>
              <a:graphicFrameLocks noChangeAspect="1"/>
            </p:cNvGraphicFramePr>
            <p:nvPr/>
          </p:nvGraphicFramePr>
          <p:xfrm>
            <a:off x="5076056" y="5634038"/>
            <a:ext cx="989211" cy="38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82400" imgH="253800" progId="Equation.DSMT4">
                    <p:embed/>
                  </p:oleObj>
                </mc:Choice>
                <mc:Fallback>
                  <p:oleObj name="Equation" r:id="rId26" imgW="482400" imgH="2538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5634038"/>
                          <a:ext cx="989211" cy="38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مجموعة 69"/>
          <p:cNvGrpSpPr/>
          <p:nvPr/>
        </p:nvGrpSpPr>
        <p:grpSpPr>
          <a:xfrm>
            <a:off x="5143504" y="5013176"/>
            <a:ext cx="796648" cy="648072"/>
            <a:chOff x="6516216" y="5805264"/>
            <a:chExt cx="864096" cy="648072"/>
          </a:xfrm>
        </p:grpSpPr>
        <p:graphicFrame>
          <p:nvGraphicFramePr>
            <p:cNvPr id="36887" name="Object 23"/>
            <p:cNvGraphicFramePr>
              <a:graphicFrameLocks noChangeAspect="1"/>
            </p:cNvGraphicFramePr>
            <p:nvPr/>
          </p:nvGraphicFramePr>
          <p:xfrm>
            <a:off x="6696075" y="5949281"/>
            <a:ext cx="684237" cy="457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93480" imgH="253800" progId="Equation.DSMT4">
                    <p:embed/>
                  </p:oleObj>
                </mc:Choice>
                <mc:Fallback>
                  <p:oleObj name="Equation" r:id="rId28" imgW="393480" imgH="253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6075" y="5949281"/>
                          <a:ext cx="684237" cy="457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مستطيل مستدير الزوايا 67"/>
            <p:cNvSpPr/>
            <p:nvPr/>
          </p:nvSpPr>
          <p:spPr>
            <a:xfrm>
              <a:off x="6516216" y="5805264"/>
              <a:ext cx="864096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cxnSp>
        <p:nvCxnSpPr>
          <p:cNvPr id="86" name="رابط كسهم مستقيم 85"/>
          <p:cNvCxnSpPr/>
          <p:nvPr/>
        </p:nvCxnSpPr>
        <p:spPr>
          <a:xfrm>
            <a:off x="4788024" y="5229200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رابط كسهم مستقيم 86"/>
          <p:cNvCxnSpPr/>
          <p:nvPr/>
        </p:nvCxnSpPr>
        <p:spPr>
          <a:xfrm>
            <a:off x="4067944" y="5229200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رابط كسهم مستقيم 87"/>
          <p:cNvCxnSpPr/>
          <p:nvPr/>
        </p:nvCxnSpPr>
        <p:spPr>
          <a:xfrm>
            <a:off x="3275856" y="5229200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رابط كسهم مستقيم 88"/>
          <p:cNvCxnSpPr/>
          <p:nvPr/>
        </p:nvCxnSpPr>
        <p:spPr>
          <a:xfrm>
            <a:off x="2483768" y="5229200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مجموعة 89"/>
          <p:cNvGrpSpPr/>
          <p:nvPr/>
        </p:nvGrpSpPr>
        <p:grpSpPr>
          <a:xfrm>
            <a:off x="2915816" y="5949280"/>
            <a:ext cx="792088" cy="648072"/>
            <a:chOff x="5076056" y="5517232"/>
            <a:chExt cx="1008112" cy="648072"/>
          </a:xfrm>
        </p:grpSpPr>
        <p:sp>
          <p:nvSpPr>
            <p:cNvPr id="91" name="مستطيل مستدير الزوايا 90"/>
            <p:cNvSpPr/>
            <p:nvPr/>
          </p:nvSpPr>
          <p:spPr>
            <a:xfrm>
              <a:off x="5076056" y="5517232"/>
              <a:ext cx="1008112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graphicFrame>
          <p:nvGraphicFramePr>
            <p:cNvPr id="92" name="Object 20"/>
            <p:cNvGraphicFramePr>
              <a:graphicFrameLocks noChangeAspect="1"/>
            </p:cNvGraphicFramePr>
            <p:nvPr/>
          </p:nvGraphicFramePr>
          <p:xfrm>
            <a:off x="5076056" y="5634038"/>
            <a:ext cx="989211" cy="38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82400" imgH="253800" progId="Equation.DSMT4">
                    <p:embed/>
                  </p:oleObj>
                </mc:Choice>
                <mc:Fallback>
                  <p:oleObj name="Equation" r:id="rId30" imgW="482400" imgH="2538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056" y="5634038"/>
                          <a:ext cx="989211" cy="38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مجموعة 92"/>
          <p:cNvGrpSpPr/>
          <p:nvPr/>
        </p:nvGrpSpPr>
        <p:grpSpPr>
          <a:xfrm>
            <a:off x="2123728" y="5949280"/>
            <a:ext cx="720080" cy="648072"/>
            <a:chOff x="5652120" y="5877272"/>
            <a:chExt cx="864096" cy="648072"/>
          </a:xfrm>
        </p:grpSpPr>
        <p:graphicFrame>
          <p:nvGraphicFramePr>
            <p:cNvPr id="94" name="Object 23"/>
            <p:cNvGraphicFramePr>
              <a:graphicFrameLocks noChangeAspect="1"/>
            </p:cNvGraphicFramePr>
            <p:nvPr/>
          </p:nvGraphicFramePr>
          <p:xfrm>
            <a:off x="5738530" y="5949280"/>
            <a:ext cx="684238" cy="457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93480" imgH="253800" progId="Equation.DSMT4">
                    <p:embed/>
                  </p:oleObj>
                </mc:Choice>
                <mc:Fallback>
                  <p:oleObj name="Equation" r:id="rId31" imgW="393480" imgH="2538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8530" y="5949280"/>
                          <a:ext cx="684238" cy="457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مستطيل مستدير الزوايا 94"/>
            <p:cNvSpPr/>
            <p:nvPr/>
          </p:nvSpPr>
          <p:spPr>
            <a:xfrm>
              <a:off x="5652120" y="5877272"/>
              <a:ext cx="864096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grpSp>
        <p:nvGrpSpPr>
          <p:cNvPr id="96" name="مجموعة 95"/>
          <p:cNvGrpSpPr/>
          <p:nvPr/>
        </p:nvGrpSpPr>
        <p:grpSpPr>
          <a:xfrm>
            <a:off x="4572000" y="5877272"/>
            <a:ext cx="720080" cy="648072"/>
            <a:chOff x="3866322" y="5661248"/>
            <a:chExt cx="1008112" cy="648072"/>
          </a:xfrm>
        </p:grpSpPr>
        <p:sp>
          <p:nvSpPr>
            <p:cNvPr id="97" name="مستطيل مستدير الزوايا 96"/>
            <p:cNvSpPr/>
            <p:nvPr/>
          </p:nvSpPr>
          <p:spPr>
            <a:xfrm>
              <a:off x="3866322" y="5661248"/>
              <a:ext cx="1008112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  <p:graphicFrame>
          <p:nvGraphicFramePr>
            <p:cNvPr id="98" name="Object 20"/>
            <p:cNvGraphicFramePr>
              <a:graphicFrameLocks noChangeAspect="1"/>
            </p:cNvGraphicFramePr>
            <p:nvPr/>
          </p:nvGraphicFramePr>
          <p:xfrm>
            <a:off x="3866322" y="5805264"/>
            <a:ext cx="989211" cy="38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482400" imgH="253800" progId="Equation.DSMT4">
                    <p:embed/>
                  </p:oleObj>
                </mc:Choice>
                <mc:Fallback>
                  <p:oleObj name="Equation" r:id="rId32" imgW="482400" imgH="2538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322" y="5805264"/>
                          <a:ext cx="989211" cy="38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مجموعة 98"/>
          <p:cNvGrpSpPr/>
          <p:nvPr/>
        </p:nvGrpSpPr>
        <p:grpSpPr>
          <a:xfrm>
            <a:off x="3779912" y="5877272"/>
            <a:ext cx="720082" cy="648072"/>
            <a:chOff x="6516216" y="5805264"/>
            <a:chExt cx="864098" cy="648072"/>
          </a:xfrm>
        </p:grpSpPr>
        <p:graphicFrame>
          <p:nvGraphicFramePr>
            <p:cNvPr id="100" name="Object 23"/>
            <p:cNvGraphicFramePr>
              <a:graphicFrameLocks noChangeAspect="1"/>
            </p:cNvGraphicFramePr>
            <p:nvPr/>
          </p:nvGraphicFramePr>
          <p:xfrm>
            <a:off x="6696076" y="5949281"/>
            <a:ext cx="684238" cy="457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93480" imgH="253800" progId="Equation.DSMT4">
                    <p:embed/>
                  </p:oleObj>
                </mc:Choice>
                <mc:Fallback>
                  <p:oleObj name="Equation" r:id="rId34" imgW="393480" imgH="2538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6076" y="5949281"/>
                          <a:ext cx="684238" cy="457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مستطيل مستدير الزوايا 100"/>
            <p:cNvSpPr/>
            <p:nvPr/>
          </p:nvSpPr>
          <p:spPr>
            <a:xfrm>
              <a:off x="6516216" y="5805264"/>
              <a:ext cx="864096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cxnSp>
        <p:nvCxnSpPr>
          <p:cNvPr id="102" name="رابط كسهم مستقيم 101"/>
          <p:cNvCxnSpPr/>
          <p:nvPr/>
        </p:nvCxnSpPr>
        <p:spPr>
          <a:xfrm>
            <a:off x="1547664" y="4437112"/>
            <a:ext cx="0" cy="64807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رابط كسهم مستقيم 102"/>
          <p:cNvCxnSpPr/>
          <p:nvPr/>
        </p:nvCxnSpPr>
        <p:spPr>
          <a:xfrm>
            <a:off x="467544" y="4437112"/>
            <a:ext cx="0" cy="144016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مجموعة 106"/>
          <p:cNvGrpSpPr/>
          <p:nvPr/>
        </p:nvGrpSpPr>
        <p:grpSpPr>
          <a:xfrm>
            <a:off x="1115619" y="5085184"/>
            <a:ext cx="864093" cy="648072"/>
            <a:chOff x="6516216" y="5805264"/>
            <a:chExt cx="869118" cy="648072"/>
          </a:xfrm>
        </p:grpSpPr>
        <p:graphicFrame>
          <p:nvGraphicFramePr>
            <p:cNvPr id="108" name="Object 23"/>
            <p:cNvGraphicFramePr>
              <a:graphicFrameLocks noChangeAspect="1"/>
            </p:cNvGraphicFramePr>
            <p:nvPr/>
          </p:nvGraphicFramePr>
          <p:xfrm>
            <a:off x="6547134" y="5993755"/>
            <a:ext cx="8382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482400" imgH="203040" progId="Equation.DSMT4">
                    <p:embed/>
                  </p:oleObj>
                </mc:Choice>
                <mc:Fallback>
                  <p:oleObj name="Equation" r:id="rId36" imgW="482400" imgH="20304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7134" y="5993755"/>
                          <a:ext cx="83820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مستطيل مستدير الزوايا 108"/>
            <p:cNvSpPr/>
            <p:nvPr/>
          </p:nvSpPr>
          <p:spPr>
            <a:xfrm>
              <a:off x="6516216" y="5805264"/>
              <a:ext cx="864096" cy="6480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/>
            </a:p>
          </p:txBody>
        </p:sp>
      </p:grpSp>
      <p:sp>
        <p:nvSpPr>
          <p:cNvPr id="110" name="مستطيل مستدير الزوايا 109"/>
          <p:cNvSpPr/>
          <p:nvPr/>
        </p:nvSpPr>
        <p:spPr>
          <a:xfrm>
            <a:off x="0" y="5877272"/>
            <a:ext cx="2000232" cy="79208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dirty="0">
                <a:solidFill>
                  <a:schemeClr val="tx1"/>
                </a:solidFill>
              </a:rPr>
              <a:t>    الخط التقاربي</a:t>
            </a:r>
            <a:r>
              <a:rPr lang="en-US" dirty="0">
                <a:solidFill>
                  <a:schemeClr val="tx1"/>
                </a:solidFill>
              </a:rPr>
              <a:t>R-{ </a:t>
            </a:r>
            <a:r>
              <a:rPr lang="ar-SA" dirty="0">
                <a:solidFill>
                  <a:schemeClr val="tx1"/>
                </a:solidFill>
              </a:rPr>
              <a:t> الأفقي </a:t>
            </a:r>
            <a:r>
              <a:rPr lang="en-US" dirty="0">
                <a:solidFill>
                  <a:schemeClr val="tx1"/>
                </a:solidFill>
              </a:rPr>
              <a:t>{</a:t>
            </a:r>
            <a:endParaRPr lang="ar-SA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>
                      <p:stCondLst>
                        <p:cond delay="indefinite"/>
                      </p:stCondLst>
                      <p:childTnLst>
                        <p:par>
                          <p:cTn id="427" fill="hold">
                            <p:stCondLst>
                              <p:cond delay="0"/>
                            </p:stCondLst>
                            <p:childTnLst>
                              <p:par>
                                <p:cTn id="4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4" fill="hold">
                      <p:stCondLst>
                        <p:cond delay="indefinite"/>
                      </p:stCondLst>
                      <p:childTnLst>
                        <p:par>
                          <p:cTn id="625" fill="hold">
                            <p:stCondLst>
                              <p:cond delay="0"/>
                            </p:stCondLst>
                            <p:childTnLst>
                              <p:par>
                                <p:cTn id="6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2" fill="hold">
                      <p:stCondLst>
                        <p:cond delay="indefinite"/>
                      </p:stCondLst>
                      <p:childTnLst>
                        <p:par>
                          <p:cTn id="643" fill="hold">
                            <p:stCondLst>
                              <p:cond delay="0"/>
                            </p:stCondLst>
                            <p:childTnLst>
                              <p:par>
                                <p:cTn id="6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0" fill="hold">
                      <p:stCondLst>
                        <p:cond delay="indefinite"/>
                      </p:stCondLst>
                      <p:childTnLst>
                        <p:par>
                          <p:cTn id="661" fill="hold">
                            <p:stCondLst>
                              <p:cond delay="0"/>
                            </p:stCondLst>
                            <p:childTnLst>
                              <p:par>
                                <p:cTn id="6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8" fill="hold">
                      <p:stCondLst>
                        <p:cond delay="indefinite"/>
                      </p:stCondLst>
                      <p:childTnLst>
                        <p:par>
                          <p:cTn id="679" fill="hold">
                            <p:stCondLst>
                              <p:cond delay="0"/>
                            </p:stCondLst>
                            <p:childTnLst>
                              <p:par>
                                <p:cTn id="6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6" fill="hold">
                      <p:stCondLst>
                        <p:cond delay="indefinite"/>
                      </p:stCondLst>
                      <p:childTnLst>
                        <p:par>
                          <p:cTn id="697" fill="hold">
                            <p:stCondLst>
                              <p:cond delay="0"/>
                            </p:stCondLst>
                            <p:childTnLst>
                              <p:par>
                                <p:cTn id="6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4" fill="hold">
                      <p:stCondLst>
                        <p:cond delay="indefinite"/>
                      </p:stCondLst>
                      <p:childTnLst>
                        <p:par>
                          <p:cTn id="715" fill="hold">
                            <p:stCondLst>
                              <p:cond delay="0"/>
                            </p:stCondLst>
                            <p:childTnLst>
                              <p:par>
                                <p:cTn id="7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2" fill="hold">
                      <p:stCondLst>
                        <p:cond delay="indefinite"/>
                      </p:stCondLst>
                      <p:childTnLst>
                        <p:par>
                          <p:cTn id="733" fill="hold">
                            <p:stCondLst>
                              <p:cond delay="0"/>
                            </p:stCondLst>
                            <p:childTnLst>
                              <p:par>
                                <p:cTn id="7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0" fill="hold">
                      <p:stCondLst>
                        <p:cond delay="indefinite"/>
                      </p:stCondLst>
                      <p:childTnLst>
                        <p:par>
                          <p:cTn id="751" fill="hold">
                            <p:stCondLst>
                              <p:cond delay="0"/>
                            </p:stCondLst>
                            <p:childTnLst>
                              <p:par>
                                <p:cTn id="7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8" fill="hold">
                      <p:stCondLst>
                        <p:cond delay="indefinite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6" fill="hold">
                      <p:stCondLst>
                        <p:cond delay="indefinite"/>
                      </p:stCondLst>
                      <p:childTnLst>
                        <p:par>
                          <p:cTn id="787" fill="hold">
                            <p:stCondLst>
                              <p:cond delay="0"/>
                            </p:stCondLst>
                            <p:childTnLst>
                              <p:par>
                                <p:cTn id="7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3" grpId="0" animBg="1"/>
      <p:bldP spid="19" grpId="0" animBg="1"/>
      <p:bldP spid="24" grpId="0" animBg="1"/>
      <p:bldP spid="33" grpId="0" animBg="1"/>
      <p:bldP spid="39" grpId="0" animBg="1"/>
      <p:bldP spid="49" grpId="0" animBg="1"/>
      <p:bldP spid="50" grpId="0" animBg="1"/>
      <p:bldP spid="1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071546"/>
            <a:ext cx="8572559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</TotalTime>
  <Words>124</Words>
  <Application>Microsoft Office PowerPoint</Application>
  <PresentationFormat>عرض على الشاشة (4:3)</PresentationFormat>
  <Paragraphs>42</Paragraphs>
  <Slides>23</Slides>
  <Notes>1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2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3</vt:i4>
      </vt:variant>
      <vt:variant>
        <vt:lpstr>عناوين الشرائح</vt:lpstr>
      </vt:variant>
      <vt:variant>
        <vt:i4>23</vt:i4>
      </vt:variant>
    </vt:vector>
  </HeadingPairs>
  <TitlesOfParts>
    <vt:vector size="29" baseType="lpstr">
      <vt:lpstr>Arial</vt:lpstr>
      <vt:lpstr>Calibri</vt:lpstr>
      <vt:lpstr>سمة Office</vt:lpstr>
      <vt:lpstr>Packager Shell Object</vt:lpstr>
      <vt:lpstr>Equation</vt:lpstr>
      <vt:lpstr>Package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منال الرويلي</cp:lastModifiedBy>
  <cp:revision>16</cp:revision>
  <dcterms:created xsi:type="dcterms:W3CDTF">2012-10-04T13:14:26Z</dcterms:created>
  <dcterms:modified xsi:type="dcterms:W3CDTF">2023-07-19T03:51:38Z</dcterms:modified>
</cp:coreProperties>
</file>